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185374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1</w:t>
      </w:r>
    </w:p>
    <w:tbl>
      <w:tblPr>
        <w:tblStyle w:val="10"/>
        <w:tblpPr w:leftFromText="180" w:rightFromText="180" w:vertAnchor="text" w:tblpX="10880" w:tblpY="725"/>
        <w:tblOverlap w:val="never"/>
        <w:tblW w:w="0" w:type="auto"/>
        <w:tblInd w:w="0" w:type="dxa"/>
        <w:tblBorders>
          <w:top w:val="dashed" w:color="AEAAAA" w:sz="4" w:space="0"/>
          <w:left w:val="dashed" w:color="AEAAAA" w:sz="4" w:space="0"/>
          <w:bottom w:val="dashed" w:color="AEAAAA" w:sz="4" w:space="0"/>
          <w:right w:val="dashed" w:color="AEAAAA" w:sz="4" w:space="0"/>
          <w:insideH w:val="dashed" w:color="AEAAAA" w:sz="4" w:space="0"/>
          <w:insideV w:val="dashed" w:color="AEAAAA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2"/>
      </w:tblGrid>
      <w:tr w14:paraId="54B81756">
        <w:tblPrEx>
          <w:tblBorders>
            <w:top w:val="dashed" w:color="AEAAAA" w:sz="4" w:space="0"/>
            <w:left w:val="dashed" w:color="AEAAAA" w:sz="4" w:space="0"/>
            <w:bottom w:val="dashed" w:color="AEAAAA" w:sz="4" w:space="0"/>
            <w:right w:val="dashed" w:color="AEAAAA" w:sz="4" w:space="0"/>
            <w:insideH w:val="dashed" w:color="AEAAAA" w:sz="4" w:space="0"/>
            <w:insideV w:val="dashed" w:color="AEAAAA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" w:hRule="atLeast"/>
        </w:trPr>
        <w:tc>
          <w:tcPr>
            <w:tcW w:w="382" w:type="dxa"/>
          </w:tcPr>
          <w:p w14:paraId="1CAF4556">
            <w:pPr>
              <w:bidi w:val="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 w14:paraId="66296289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某气象观测站测得某日6：00~18:00之间每隔2小时的室内外温度（ºC）如实验表所示，试用三次样条插值分别求该日室内外6:30~17:30之间每隔2h各点的近似温度。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14:paraId="6BA8E0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231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5B3642EA">
            <w:pPr>
              <w:bidi w:val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0"/>
                <w:szCs w:val="20"/>
              </w:rPr>
              <w:t>时间h</w:t>
            </w:r>
          </w:p>
        </w:tc>
        <w:tc>
          <w:tcPr>
            <w:tcW w:w="1231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24ECFDB3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6</w:t>
            </w:r>
          </w:p>
        </w:tc>
        <w:tc>
          <w:tcPr>
            <w:tcW w:w="1232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4907A926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8</w:t>
            </w:r>
          </w:p>
        </w:tc>
        <w:tc>
          <w:tcPr>
            <w:tcW w:w="1232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33B49411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10</w:t>
            </w:r>
          </w:p>
        </w:tc>
        <w:tc>
          <w:tcPr>
            <w:tcW w:w="1232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3ADE5E95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12</w:t>
            </w:r>
          </w:p>
        </w:tc>
        <w:tc>
          <w:tcPr>
            <w:tcW w:w="1232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21469FCD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14</w:t>
            </w:r>
          </w:p>
        </w:tc>
        <w:tc>
          <w:tcPr>
            <w:tcW w:w="1232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79BB07C9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16</w:t>
            </w:r>
          </w:p>
        </w:tc>
        <w:tc>
          <w:tcPr>
            <w:tcW w:w="1232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1A423B1A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21"/>
                <w:szCs w:val="21"/>
              </w:rPr>
              <w:t>18</w:t>
            </w:r>
          </w:p>
        </w:tc>
      </w:tr>
      <w:tr w14:paraId="503EDE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23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0FD970AF">
            <w:pPr>
              <w:bidi w:val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0"/>
                <w:szCs w:val="20"/>
              </w:rPr>
              <w:t>室内温度t1</w:t>
            </w:r>
          </w:p>
        </w:tc>
        <w:tc>
          <w:tcPr>
            <w:tcW w:w="123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41BF08DE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18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4042332A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20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488D0430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22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265EFE78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25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6C1C8368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30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59D7374B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28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63D15BB8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24.0</w:t>
            </w:r>
          </w:p>
        </w:tc>
      </w:tr>
      <w:tr w14:paraId="36877E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231" w:type="dxa"/>
            <w:tcBorders>
              <w:top w:val="single" w:color="auto" w:sz="4" w:space="0"/>
              <w:left w:val="nil"/>
              <w:right w:val="nil"/>
            </w:tcBorders>
            <w:vAlign w:val="center"/>
          </w:tcPr>
          <w:p w14:paraId="7891A06B">
            <w:pPr>
              <w:bidi w:val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0"/>
                <w:szCs w:val="20"/>
              </w:rPr>
              <w:t>室外温度t2</w:t>
            </w:r>
          </w:p>
        </w:tc>
        <w:tc>
          <w:tcPr>
            <w:tcW w:w="1231" w:type="dxa"/>
            <w:tcBorders>
              <w:top w:val="single" w:color="auto" w:sz="4" w:space="0"/>
              <w:left w:val="nil"/>
              <w:right w:val="nil"/>
            </w:tcBorders>
            <w:vAlign w:val="center"/>
          </w:tcPr>
          <w:p w14:paraId="268CD90D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15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right w:val="nil"/>
            </w:tcBorders>
            <w:vAlign w:val="center"/>
          </w:tcPr>
          <w:p w14:paraId="64CA5214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19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right w:val="nil"/>
            </w:tcBorders>
            <w:vAlign w:val="center"/>
          </w:tcPr>
          <w:p w14:paraId="3722C7AF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24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right w:val="nil"/>
            </w:tcBorders>
            <w:vAlign w:val="center"/>
          </w:tcPr>
          <w:p w14:paraId="46865F4C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28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right w:val="nil"/>
            </w:tcBorders>
            <w:vAlign w:val="center"/>
          </w:tcPr>
          <w:p w14:paraId="69406C81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34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right w:val="nil"/>
            </w:tcBorders>
            <w:vAlign w:val="center"/>
          </w:tcPr>
          <w:p w14:paraId="5E75B16C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32.0</w:t>
            </w:r>
          </w:p>
        </w:tc>
        <w:tc>
          <w:tcPr>
            <w:tcW w:w="1232" w:type="dxa"/>
            <w:tcBorders>
              <w:top w:val="single" w:color="auto" w:sz="4" w:space="0"/>
              <w:left w:val="nil"/>
              <w:right w:val="nil"/>
            </w:tcBorders>
            <w:vAlign w:val="center"/>
          </w:tcPr>
          <w:p w14:paraId="0CA28073">
            <w:pPr>
              <w:pStyle w:val="8"/>
              <w:keepNext w:val="0"/>
              <w:keepLines w:val="0"/>
              <w:widowControl/>
              <w:suppressLineNumbers w:val="0"/>
              <w:ind w:left="0" w:leftChars="0" w:right="0" w:rightChars="0"/>
              <w:jc w:val="both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1"/>
                <w:szCs w:val="21"/>
              </w:rPr>
              <w:t>30.0</w:t>
            </w:r>
          </w:p>
        </w:tc>
      </w:tr>
    </w:tbl>
    <w:p w14:paraId="10B3B58A"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1FF6F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8EF482F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19" name="组合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5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6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2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7216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">
                      <o:lock v:ext="edit" aspectratio="f"/>
                      <v:shape id="_x0000_s1026" o:spid="_x0000_s1026" style="position:absolute;left:1867;top:3301;height:400;width:9847;v-text-anchor:middle;" fillcolor="#F2F2F2 [3052]" filled="t" stroked="f" coordsize="9847,400" o:gfxdata="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a6JX74A&#10;AADaAAAADwAAAAAAAAABACAAAAAiAAAAZHJzL2Rvd25yZXYueG1sUEsBAhQAFAAAAAgAh07iQDMv&#10;BZ47AAAAOQAAABAAAAAAAAAAAQAgAAAADQEAAGRycy9zaGFwZXhtbC54bWxQSwUGAAAAAAYABgBb&#10;AQAAtwMAAAAA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9QzyH7sAAADa&#10;AAAADwAAAGRycy9kb3ducmV2LnhtbEWPQWvCQBSE74X+h+UVequ7kVYkuooEBHts4sHjI/vcBLNv&#10;Y3Y18d93CwWPw8x8w6y3k+vEnYbQetaQzRQI4tqblq2GY7X/WIIIEdlg55k0PCjAdvP6ssbc+JF/&#10;6F5GKxKEQ44amhj7XMpQN+QwzHxPnLyzHxzGJAcrzYBjgrtOzpVaSIctp4UGeyoaqi/lzWmIp91n&#10;8aVstbueq16eRnX4thet398ytQIRaYrP8H/7YDQs4O9KugFy8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QzyH7sAAADa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W+fkib0AAADb&#10;AAAADwAAAGRycy9kb3ducmV2LnhtbEWPP28CMQzF90r9DpGR2EoOBlRdCQxIiBsYWqgQbO7FzUW9&#10;ONdL+Pvp66ESm633/N7Ps8U1tOpMffKRDYxHBSjiOlrPzsDnbvXyCiplZIttZDJwowSL+fPTDEsb&#10;L/xB5212SkI4lWigybkrtU51QwHTKHbEon3HPmCWtXfa9niR8NDqSVFMdUDP0tBgR8uG6p/tKRg4&#10;pq/9+7361c5v1g6r3eZQ+WTMcDAu3kBluuaH+f+6soIv9PKLDKD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5+SJ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_x0000_s1026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X0vo8bwAAADb&#10;AAAADwAAAGRycy9kb3ducmV2LnhtbEWPQWvCQBCF74L/YRnBm26iUCS6ioqF4qFY24PHITsmIdnZ&#10;kB2j/vtuQehthvfmfW9Wm4drVE9dqDwbSKcJKOLc24oLAz/f75MFqCDIFhvPZOBJATbr4WCFmfV3&#10;/qL+LIWKIRwyNFCKtJnWIS/JYZj6ljhqV985lLh2hbYd3mO4a/QsSd60w4ojocSW9iXl9fnmImRb&#10;fx4WsqP5LRXXX058PdZszHiUJktQQg/5N7+uP2ysP4O/X+IAe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L6PG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6E651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3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472C94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39D331C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54414E3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22F9A7A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452AC20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341377D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025378F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5D5B6CC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063C3C1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10A0F65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243D5DB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4E0ECBC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5947E65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120FCD2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161C828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1</w:t>
            </w:r>
          </w:p>
          <w:p w14:paraId="2CA7D6A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t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1DF77AD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T1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0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2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5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0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8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4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39B8389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T2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9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4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8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4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2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0.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476BDA9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B9D1B2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tq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0CCC7E1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T1q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p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q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3B18772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T2q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spline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q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51F3089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47B25B5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1q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4AA618C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2q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1E38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63AE15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t T1 T2 tq T1q T2q</w:t>
            </w:r>
          </w:p>
          <w:p w14:paraId="5ACB104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768A5F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B04394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23852D85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2C2BAC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E3F472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0" name="组合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1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2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3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4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6192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PiEKhr8AAADb&#10;AAAADwAAAGRycy9kb3ducmV2LnhtbEWPT2vCQBTE7wW/w/IEb3UTxSoxq6CtoAUptT30+My+/NHs&#10;25BdjX57t1DocZiZ3zDp8mZqcaXWVZYVxMMIBHFmdcWFgu+vzfMMhPPIGmvLpOBODpaL3lOKibYd&#10;f9L14AsRIOwSVFB63yRSuqwkg25oG+Lg5bY16INsC6lb7ALc1HIURS/SYMVhocSG1iVl58PFKPh5&#10;n33oXfcWn3I/Ga+mk+n+lY5KDfpxNAfh6eb/w3/trVYwiuH3S/gBcvE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4hCoa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JZhxY7oAAADb&#10;AAAADwAAAGRycy9kb3ducmV2LnhtbEWPQYvCMBSE7wv+h/CEva2JZV2kGkUEQY/aPXh8NM+02LzU&#10;Jlr990YQPA4z8w0zX95dI27UhdqzhvFIgSAuvanZavgvNj9TECEiG2w8k4YHBVguBl9zzI3veU+3&#10;Q7QiQTjkqKGKsc2lDGVFDsPIt8TJO/nOYUyys9J02Ce4a2Sm1J90WHNaqLCldUXl+XB1GuJx9bue&#10;KFusLqeilcdebXf2rPX3cKxmICLd4yf8bm+NhiyD15f0A+Ti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mHFj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ZVmwQ70AAADb&#10;AAAADwAAAGRycy9kb3ducmV2LnhtbEWPT2sCMRTE74LfITyhN81qochq9FAo7sGD1SJ6e26e2eDm&#10;Zd3EP+2nN0LB4zAzv2Gm87urxZXaYD0rGA4yEMSl15aNgp/NV38MIkRkjbVnUvBLAeazbmeKufY3&#10;/qbrOhqRIBxyVFDF2ORShrIih2HgG+LkHX3rMCbZGqlbvCW4q+Uoyz6kQ8tpocKGPisqT+uLU7AP&#10;h+3qrzhLY5cLg8VmuStsUOqtN8wmICLd4yv83y60gtE7PL+kH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WbBD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cYIfo7wAAADb&#10;AAAADwAAAGRycy9kb3ducmV2LnhtbEWPS2vCQBSF9wX/w3AFd3USK0Wio2hpQVyU+li4vGSuSUjm&#10;Tshco/33nYLg8nAeH2exurtG9dSFyrOBdJyAIs69rbgwcDp+vc5ABUG22HgmA78UYLUcvCwws/7G&#10;e+oPUqg4wiFDA6VIm2kd8pIchrFviaN38Z1DibIrtO3wFsddoydJ8q4dVhwJJbb0UVJeH64uQtb1&#10;9+dMNvR2TcX15x++7Go2ZjRMkzkoobs8w4/21hqYTOH/S/wB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CH6O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248C3D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3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FF7CC1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1EC5358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45465AD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4DD38D7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18.5020   20.4986   22.5193   26.3775   30.2051   26.8178</w:t>
            </w:r>
          </w:p>
          <w:p w14:paraId="4750C6B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39D5FDE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657275F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3051675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15.6553   20.3355   24.9089   29.6383   34.2568   30.9594</w:t>
            </w:r>
          </w:p>
          <w:p w14:paraId="50AFB9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10D434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728CC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5B6B5349">
      <w:pPr>
        <w:rPr>
          <w:rFonts w:hint="default"/>
          <w:lang w:val="en-US" w:eastAsia="zh-CN"/>
        </w:rPr>
      </w:pPr>
    </w:p>
    <w:p w14:paraId="7F48ECDE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2</w:t>
      </w:r>
    </w:p>
    <w:p w14:paraId="42091929">
      <w:pPr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已知lgx在[1,101]区间10个整数采样点的函数值如表所示：试求lgx的5次拟合多项式p(x)，并绘制出lgx和p（x）在[1,101]区间的函数曲线。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789"/>
        <w:gridCol w:w="771"/>
        <w:gridCol w:w="820"/>
        <w:gridCol w:w="842"/>
        <w:gridCol w:w="820"/>
        <w:gridCol w:w="818"/>
        <w:gridCol w:w="820"/>
        <w:gridCol w:w="820"/>
        <w:gridCol w:w="817"/>
        <w:gridCol w:w="827"/>
        <w:gridCol w:w="825"/>
        <w:gridCol w:w="885"/>
      </w:tblGrid>
      <w:tr w14:paraId="04C9FC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2AAF1A59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x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088AF82E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6F30CA06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1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76B13CA5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21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081E7AB5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31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36EBF1CC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41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3B16419D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51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00F65C1B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61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64286B06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71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3F859E91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81</w:t>
            </w:r>
          </w:p>
        </w:tc>
        <w:tc>
          <w:tcPr>
            <w:tcW w:w="82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10BCDD23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91</w:t>
            </w:r>
          </w:p>
        </w:tc>
        <w:tc>
          <w:tcPr>
            <w:tcW w:w="82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120A0000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01</w:t>
            </w:r>
          </w:p>
        </w:tc>
      </w:tr>
      <w:tr w14:paraId="5F0C6D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572EBC9A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l</w:t>
            </w:r>
            <w:r>
              <w:rPr>
                <w:rFonts w:hint="default"/>
              </w:rPr>
              <w:t>gx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2F7980B2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0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42022F7F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.0414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059E7405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.3222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02DA9999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.4914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1AABBBD5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.6128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4AFC8B80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.7076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7E00CDB2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.7853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790220CA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.8513</w:t>
            </w:r>
          </w:p>
        </w:tc>
        <w:tc>
          <w:tcPr>
            <w:tcW w:w="8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14A803FC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.9085</w:t>
            </w:r>
          </w:p>
        </w:tc>
        <w:tc>
          <w:tcPr>
            <w:tcW w:w="82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7CC89C91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1.9590</w:t>
            </w:r>
          </w:p>
        </w:tc>
        <w:tc>
          <w:tcPr>
            <w:tcW w:w="82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top"/>
          </w:tcPr>
          <w:p w14:paraId="482CDF22">
            <w:pPr>
              <w:bidi w:val="0"/>
              <w:rPr>
                <w:rFonts w:hint="eastAsia"/>
                <w:lang w:val="en-US" w:eastAsia="zh-CN"/>
              </w:rPr>
            </w:pPr>
            <w:r>
              <w:rPr>
                <w:rFonts w:hint="default"/>
              </w:rPr>
              <w:t>2.0043</w:t>
            </w:r>
          </w:p>
        </w:tc>
      </w:tr>
    </w:tbl>
    <w:p w14:paraId="21BACD9A">
      <w:pPr>
        <w:bidi w:val="0"/>
        <w:rPr>
          <w:rFonts w:hint="eastAsia"/>
          <w:lang w:val="en-US" w:eastAsia="zh-CN"/>
        </w:rPr>
      </w:pPr>
    </w:p>
    <w:p w14:paraId="6A3B419C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4E9A63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A88C50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5" name="组合 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26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7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8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9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5168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sciS8r8AAADb&#10;AAAADwAAAGRycy9kb3ducmV2LnhtbEWPQWvCQBSE74X+h+UJvTWbWNQQXYVqC7UgpdGDx2f2maTN&#10;vg3ZrdF/7woFj8PMfMPMFmfTiBN1rrasIIliEMSF1TWXCnbb9+cUhPPIGhvLpOBCDhbzx4cZZtr2&#10;/E2n3JciQNhlqKDyvs2kdEVFBl1kW+LgHW1n0AfZlVJ32Ae4aeQwjsfSYM1hocKWlhUVv/mfUbD/&#10;TL/0un9Lfo5+9PI6GU02Kzoo9TRI4ikIT2d/D/+3P7SC4RhuX8IPkP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IkvK/&#10;AAAA2wAAAA8AAAAAAAAAAQAgAAAAIgAAAGRycy9kb3ducmV2LnhtbFBLAQIUABQAAAAIAIdO4kAz&#10;LwWeOwAAADkAAAAQAAAAAAAAAAEAIAAAAA4BAABkcnMvc2hhcGV4bWwueG1sUEsFBgAAAAAGAAYA&#10;WwEAALg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Ne/S+7wAAADb&#10;AAAADwAAAGRycy9kb3ducmV2LnhtbEWPQWvCQBSE74X+h+UVvNXdSFslukoQCvZY48HjI/vcBLNv&#10;Y3ZN4r/vFgo9DjPzDbPZTa4VA/Wh8awhmysQxJU3DVsNp/LzdQUiRGSDrWfS8KAAu+3z0wZz40f+&#10;puEYrUgQDjlqqGPscilDVZPDMPcdcfIuvncYk+ytND2OCe5auVDqQzpsOC3U2NG+pup6vDsN8Vy8&#10;7d+VLYvbpezkeVSHL3vVevaSqTWISFP8D/+1D0bDYgm/X9IP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v0vu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a/0iMrsAAADb&#10;AAAADwAAAGRycy9kb3ducmV2LnhtbEVPu07DMBTdK/UfrFuJrXHSAaEQJ0MlRIYO0CJUttv41rEa&#10;X4fY9PX1eEBiPDrvqrm6QZxpCtazgiLLQRB3Xls2Cj52L8snECEiaxw8k4IbBWjq+azCUvsLv9N5&#10;G41IIRxKVNDHOJZShq4nhyHzI3Hijn5yGBOcjNQTXlK4G+Qqzx+lQ8upoceR1j11p+2PU/AVDp9v&#10;9/ZbGrt5NdjuNvvWBqUeFkX+DCLSNf6L/9ytVrBKY9OX9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/0iM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n4OwPbwAAADb&#10;AAAADwAAAGRycy9kb3ducmV2LnhtbEWPS2vCQBSF9wX/w3AFd3UShaLRUVRakC5KfSxcXjLXJCRz&#10;J2SuUf99p1Do8nAeH2e5frhG9dSFyrOBdJyAIs69rbgwcD59vM5ABUG22HgmA08KsF4NXpaYWX/n&#10;A/VHKVQc4ZChgVKkzbQOeUkOw9i3xNG7+s6hRNkV2nZ4j+Ou0ZMkedMOK46EElvalZTXx5uLkE39&#10;9T6TLU1vqbj+8s3Xz5qNGQ3TZAFK6CH/4b/23hqYzOH3S/wBev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DsD2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60206D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4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0A14D4E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49993C8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361A957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22FAE95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5C28205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676CA35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556009B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54F37D7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34509E0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3CADF45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5937894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55014F6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4816A91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651D31B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  <w:p w14:paraId="4854810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</w:t>
            </w:r>
          </w:p>
          <w:p w14:paraId="757EC28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6</w:t>
            </w:r>
          </w:p>
          <w:p w14:paraId="2B3BAE8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7</w:t>
            </w:r>
          </w:p>
          <w:p w14:paraId="5141F15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</w:p>
          <w:p w14:paraId="7CF0741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9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6D9D841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2</w:t>
            </w:r>
          </w:p>
          <w:p w14:paraId="146F745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68F30DF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lg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041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322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491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6128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707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785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851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908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959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.004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25A3991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228214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p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fi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g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0EB1111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x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3872672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poly5lg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zer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ength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;</w:t>
            </w:r>
          </w:p>
          <w:p w14:paraId="0517AB0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58D19F0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poly5lgx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*x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.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^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poly5lg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0E76B9B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nd</w:t>
            </w:r>
          </w:p>
          <w:p w14:paraId="3A080D0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3947293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lo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5lg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k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,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ineWidth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hol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on</w:t>
            </w:r>
          </w:p>
          <w:p w14:paraId="74334E4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lot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gx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ro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gri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on</w:t>
            </w:r>
          </w:p>
          <w:p w14:paraId="6911885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legend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次多项式拟合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,'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采样点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');</w:t>
            </w:r>
          </w:p>
          <w:p w14:paraId="4C36504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li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);</w:t>
            </w:r>
          </w:p>
          <w:p w14:paraId="2EBC126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70545D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learvar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x xx lgx poly5lgx p i</w:t>
            </w:r>
          </w:p>
          <w:p w14:paraId="7EC0FC4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1B859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  <w:tr w14:paraId="4D28E8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E8E45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48C707BB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p w14:paraId="23BA7502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5次拟合多项式系数（降幂）分别为</w:t>
      </w:r>
    </w:p>
    <w:p w14:paraId="47417465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0.0000   -0.0000    0.0001   -0.0058    0.1537   -0.1326</w:t>
      </w:r>
    </w:p>
    <w:p w14:paraId="65040BB6"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绘制曲线如下</w:t>
      </w:r>
    </w:p>
    <w:p w14:paraId="0BDDE06B"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3239770" cy="1995805"/>
            <wp:effectExtent l="0" t="0" r="6350" b="635"/>
            <wp:docPr id="16" name="图片 16" descr="prob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prob-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39770" cy="199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F70EA"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roblem 3</w:t>
      </w:r>
    </w:p>
    <w:p w14:paraId="652F4069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有3个多项式，</w:t>
      </w:r>
    </w:p>
    <w:p w14:paraId="39F806D3">
      <w:pPr>
        <w:bidi w:val="0"/>
        <w:jc w:val="center"/>
        <w:rPr>
          <w:rFonts w:hint="default"/>
          <w:lang w:val="en-US" w:eastAsia="zh-CN"/>
        </w:rPr>
      </w:pPr>
      <w:r>
        <w:object>
          <v:shape id="_x0000_i1029" o:spt="75" alt="" type="#_x0000_t75" style="height:21.3pt;width:354.7pt;" o:ole="t" filled="f" o:preferrelative="t" stroked="f" coordsize="21600,21600">
            <v:path/>
            <v:fill on="f" focussize="0,0"/>
            <v:stroke on="f" weight="3pt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</w:p>
    <w:p w14:paraId="00E698A7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试进行下列操作：（1）求</w:t>
      </w:r>
    </w:p>
    <w:p w14:paraId="359945A6">
      <w:pPr>
        <w:bidi w:val="0"/>
        <w:jc w:val="center"/>
        <w:rPr>
          <w:rFonts w:hint="default"/>
          <w:lang w:val="en-US" w:eastAsia="zh-CN"/>
        </w:rPr>
      </w:pPr>
      <w:r>
        <w:object>
          <v:shape id="_x0000_i1034" o:spt="75" type="#_x0000_t75" style="height:18.75pt;width:128.1pt;" o:ole="t" filled="f" o:preferrelative="t" stroked="f" coordsize="21600,21600">
            <v:path/>
            <v:fill on="f" focussize="0,0"/>
            <v:stroke on="f" weight="3pt"/>
            <v:imagedata r:id="rId11" o:title=""/>
            <o:lock v:ext="edit" aspectratio="t"/>
            <w10:wrap type="none"/>
            <w10:anchorlock/>
          </v:shape>
          <o:OLEObject Type="Embed" ProgID="Equation.DSMT4" ShapeID="_x0000_i1034" DrawAspect="Content" ObjectID="_1468075726" r:id="rId10">
            <o:LockedField>false</o:LockedField>
          </o:OLEObject>
        </w:object>
      </w:r>
    </w:p>
    <w:p w14:paraId="494A4109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2）求P（x）的根</w:t>
      </w:r>
    </w:p>
    <w:p w14:paraId="7463B382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3）当x取矩阵A的每一个元素时，求P（x）的值，其中：</w:t>
      </w:r>
    </w:p>
    <w:p w14:paraId="4839B235">
      <w:pPr>
        <w:bidi w:val="0"/>
        <w:jc w:val="center"/>
        <w:rPr>
          <w:rFonts w:hint="default"/>
          <w:lang w:val="en-US" w:eastAsia="zh-CN"/>
        </w:rPr>
      </w:pPr>
      <w:r>
        <w:object>
          <v:shape id="_x0000_i1033" o:spt="75" alt="" type="#_x0000_t75" style="height:63.55pt;width:119.55pt;" o:ole="t" filled="f" o:preferrelative="t" stroked="f" coordsize="21600,21600">
            <v:path/>
            <v:fill on="f" focussize="0,0"/>
            <v:stroke on="f" weight="3pt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12">
            <o:LockedField>false</o:LockedField>
          </o:OLEObject>
        </w:object>
      </w:r>
    </w:p>
    <w:p w14:paraId="36F2FCE2">
      <w:p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（4）当以矩阵A为自变量时，求</w:t>
      </w:r>
      <w:r>
        <w:rPr>
          <w:rFonts w:hint="eastAsia"/>
          <w:lang w:val="en-US" w:eastAsia="zh-CN"/>
        </w:rPr>
        <w:t>P</w:t>
      </w:r>
      <w:r>
        <w:rPr>
          <w:rFonts w:hint="default"/>
          <w:lang w:val="en-US" w:eastAsia="zh-CN"/>
        </w:rPr>
        <w:t xml:space="preserve">（x）的值，其中A的值与第（3）题相同。 </w:t>
      </w:r>
    </w:p>
    <w:p w14:paraId="0E155CFF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MATLAB Code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727B66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F3E4C5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2" name="组合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3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7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8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4.95pt;margin-top:0.5pt;height:20pt;width:492.35pt;mso-wrap-distance-left:9pt;mso-wrap-distance-right:9pt;z-index:-251654144;mso-width-relative:page;mso-height-relative:page;" coordorigin="1867,3301" coordsize="9847,400" wrapcoords="0 0 0 20736 21532 20736 21532 0 0 0" o:gfxdata="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KQu0sL4AAADa&#10;AAAADwAAAGRycy9kb3ducmV2LnhtbEWPW2vCQBSE3wv+h+UIvtVNFKvErEKrhbYg4uXBx2P25KLZ&#10;syG7NfbfdwsFH4eZ+YZJl3dTixu1rrKsIB5GIIgzqysuFBwP788zEM4ja6wtk4IfcrBc9J5STLTt&#10;eEe3vS9EgLBLUEHpfZNI6bKSDLqhbYiDl9vWoA+yLaRusQtwU8tRFL1IgxWHhRIbeispu+6/jYLT&#10;12yrP7t1fMn9ZPw6nUw3KzorNejH0RyEp7t/hP/bH1rBGP6uhBs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Qu0sL4A&#10;AADaAAAADwAAAAAAAAABACAAAAAiAAAAZHJzL2Rvd25yZXYueG1sUEsBAhQAFAAAAAgAh07iQDMv&#10;BZ47AAAAOQAAABAAAAAAAAAAAQAgAAAADQEAAGRycy9zaGFwZXhtbC54bWxQSwUGAAAAAAYABgBb&#10;AQAAtwMAAAAA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apLJ87oAAADa&#10;AAAADwAAAGRycy9kb3ducmV2LnhtbEWPQYvCMBSE74L/ITxhb5ooKtI1FREW3ONaDx4fzTMtbV66&#10;Tdbqv98IgsdhZr5htru7a8WN+lB71jCfKRDEpTc1Ww3n4mu6AREissHWM2l4UIBdPh5tMTN+4B+6&#10;naIVCcIhQw1VjF0mZSgrchhmviNO3tX3DmOSvZWmxyHBXSsXSq2lw5rTQoUdHSoqm9Of0xAv++Vh&#10;pWyx/70WnbwM6vhtG60/JnP1CSLSPb7Dr/bRaFjC80q6ATL/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ksnzugAAANo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L2yd674AAADa&#10;AAAADwAAAGRycy9kb3ducmV2LnhtbEWPzW7CMBCE75V4B2uRuBUnPdAqYHKohMiBAwWE4LaNt47V&#10;eJ3G5qd9eoyE1ONoZr7RzMqra8WZ+mA9K8jHGQji2mvLRsFuu3h+AxEissbWMyn4pQDlfPA0w0L7&#10;C3/QeRONSBAOBSpoYuwKKUPdkMMw9h1x8r587zAm2Rupe7wkuGvlS5ZNpEPLaaHBjt4bqr83J6fg&#10;GD7367/qRxq7WhqstqtDZYNSo2GeTUFEusb/8KNdaQWvcL+SboCc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2yd674A&#10;AADaAAAADwAAAAAAAAABACAAAAAiAAAAZHJzL2Rvd25yZXYueG1sUEsBAhQAFAAAAAgAh07iQDMv&#10;BZ47AAAAOQAAABAAAAAAAAAAAQAgAAAADQEAAGRycy9zaGFwZXhtbC54bWxQSwUGAAAAAAYABgBb&#10;AQAAtw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1+wAyrgAAADa&#10;AAAADwAAAGRycy9kb3ducmV2LnhtbEVPTWvCQBC9F/oflil4q5tYEEldRUuF4kFa20OPQ3ZMQrKz&#10;ITtG/ffOodDj430v19fQmZGG1ER2kE8zMMRl9A1XDn6+d88LMEmQPXaRycGNEqxXjw9LLHy88BeN&#10;R6mMhnAq0EEt0hfWprKmgGkae2LlTnEIKAqHyvoBLxoeOjvLsrkN2LA21NjTW01lezwHLdm0h/eF&#10;bOnlnEsYfz/5tG/ZuclTnr2CEbrKv/jP/eEd6Fa9ojfAru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1+wAyrgAAADaAAAA&#10;DwAAAAAAAAABACAAAAAiAAAAZHJzL2Rvd25yZXYueG1sUEsBAhQAFAAAAAgAh07iQDMvBZ47AAAA&#10;OQAAABAAAAAAAAAAAQAgAAAABwEAAGRycy9zaGFwZXhtbC54bWxQSwUGAAAAAAYABgBbAQAAsQMA&#10;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1FC63A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6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527FA8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</w:p>
          <w:p w14:paraId="6CEBD01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</w:p>
          <w:p w14:paraId="5C14D9E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</w:p>
          <w:p w14:paraId="7D7E561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</w:p>
          <w:p w14:paraId="66F0594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</w:p>
          <w:p w14:paraId="0712A19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6</w:t>
            </w:r>
          </w:p>
          <w:p w14:paraId="63A625D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7</w:t>
            </w:r>
          </w:p>
          <w:p w14:paraId="70C16AF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8</w:t>
            </w:r>
          </w:p>
          <w:p w14:paraId="4A3E9FE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383D45D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0</w:t>
            </w:r>
          </w:p>
          <w:p w14:paraId="0B9B687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bookmarkStart w:id="0" w:name="_GoBack"/>
            <w:bookmarkEnd w:id="0"/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1</w:t>
            </w:r>
          </w:p>
          <w:p w14:paraId="1CFBC2E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2</w:t>
            </w:r>
          </w:p>
          <w:p w14:paraId="3B80674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3</w:t>
            </w:r>
          </w:p>
          <w:p w14:paraId="174F356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4</w:t>
            </w:r>
          </w:p>
          <w:p w14:paraId="6523539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5</w:t>
            </w:r>
          </w:p>
          <w:p w14:paraId="4D0A272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6</w:t>
            </w:r>
          </w:p>
          <w:p w14:paraId="2E75B30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7</w:t>
            </w:r>
          </w:p>
          <w:p w14:paraId="7F093B6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8</w:t>
            </w:r>
          </w:p>
          <w:p w14:paraId="72B1E95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9</w:t>
            </w:r>
          </w:p>
          <w:p w14:paraId="56DD404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0</w:t>
            </w:r>
          </w:p>
          <w:p w14:paraId="4E767A8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1</w:t>
            </w:r>
          </w:p>
          <w:p w14:paraId="536C1C7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2</w:t>
            </w:r>
          </w:p>
          <w:p w14:paraId="10616E0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3</w:t>
            </w:r>
          </w:p>
          <w:p w14:paraId="64300DA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eastAsia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4</w:t>
            </w: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0C4B594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%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E2931D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roblem 3</w:t>
            </w:r>
          </w:p>
          <w:p w14:paraId="5877EA0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poly1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1 = x^4+2x^3+4x^2+5</w:t>
            </w:r>
          </w:p>
          <w:p w14:paraId="1C00965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poly2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2 = x + 2</w:t>
            </w:r>
          </w:p>
          <w:p w14:paraId="0B9235D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poly3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3 = x^2 + 2x + 3</w:t>
            </w:r>
          </w:p>
          <w:p w14:paraId="494E6A7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871B36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3-1</w:t>
            </w:r>
          </w:p>
          <w:p w14:paraId="3BC5323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poly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poly1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+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conv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3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]</w:t>
            </w:r>
          </w:p>
          <w:p w14:paraId="581AC26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3663398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3-2</w:t>
            </w:r>
          </w:p>
          <w:p w14:paraId="51E7230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root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  <w:p w14:paraId="2E25650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4EA8045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3-3</w:t>
            </w:r>
          </w:p>
          <w:p w14:paraId="481E079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[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-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.4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3D0CF5A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.7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3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;</w:t>
            </w:r>
          </w:p>
          <w:p w14:paraId="29260AE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0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   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  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2.5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];</w:t>
            </w:r>
          </w:p>
          <w:p w14:paraId="7611BED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polyA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zeros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;</w:t>
            </w:r>
          </w:p>
          <w:p w14:paraId="367D79F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for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i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1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: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F76D47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9</w:t>
            </w:r>
          </w:p>
          <w:p w14:paraId="7ED6067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   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=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val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i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);</w:t>
            </w:r>
          </w:p>
          <w:p w14:paraId="27D0DF3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end</w:t>
            </w:r>
          </w:p>
          <w:p w14:paraId="6B9BBF4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A</w:t>
            </w:r>
          </w:p>
          <w:p w14:paraId="72082DA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6A2D208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sz w:val="19"/>
                <w:szCs w:val="19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i/>
                <w:iCs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% problem 3-4</w:t>
            </w:r>
          </w:p>
          <w:p w14:paraId="64274A4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6182B8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valm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(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,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</w:t>
            </w:r>
            <w:r>
              <w:rPr>
                <w:rFonts w:hint="default" w:ascii="Consolas" w:hAnsi="Consolas" w:eastAsia="Consolas" w:cs="Consolas"/>
                <w:b w:val="0"/>
                <w:bCs w:val="0"/>
                <w:color w:val="39ADB5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)</w:t>
            </w:r>
          </w:p>
        </w:tc>
      </w:tr>
      <w:tr w14:paraId="74ED71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09B4B6E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7D1F5FDC"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utput</w:t>
      </w:r>
    </w:p>
    <w:tbl>
      <w:tblPr>
        <w:tblStyle w:val="1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9429"/>
      </w:tblGrid>
      <w:tr w14:paraId="163B4B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CEB2F6">
            <w:pPr>
              <w:jc w:val="left"/>
              <w:rPr>
                <w:rFonts w:hint="default" w:ascii="Kumbh Sans Medium" w:hAnsi="Kumbh Sans Medium" w:cs="Kumbh Sans Medium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sz w:val="2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3360" behindDoc="1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350</wp:posOffset>
                      </wp:positionV>
                      <wp:extent cx="6252845" cy="254000"/>
                      <wp:effectExtent l="0" t="0" r="10795" b="5080"/>
                      <wp:wrapTight wrapText="bothSides">
                        <wp:wrapPolygon>
                          <wp:start x="0" y="0"/>
                          <wp:lineTo x="0" y="20736"/>
                          <wp:lineTo x="21532" y="20736"/>
                          <wp:lineTo x="21532" y="0"/>
                          <wp:lineTo x="0" y="0"/>
                        </wp:wrapPolygon>
                      </wp:wrapTight>
                      <wp:docPr id="9" name="组合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252845" cy="254000"/>
                                <a:chOff x="1867" y="3301"/>
                                <a:chExt cx="9847" cy="400"/>
                              </a:xfrm>
                            </wpg:grpSpPr>
                            <wps:wsp>
                              <wps:cNvPr id="11" name="同侧圆角矩形 5"/>
                              <wps:cNvSpPr/>
                              <wps:spPr>
                                <a:xfrm>
                                  <a:off x="1867" y="3301"/>
                                  <a:ext cx="9847" cy="400"/>
                                </a:xfrm>
                                <a:prstGeom prst="round2SameRect">
                                  <a:avLst/>
                                </a:pr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3" name="椭圆 6"/>
                              <wps:cNvSpPr/>
                              <wps:spPr>
                                <a:xfrm>
                                  <a:off x="2400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4" name="椭圆 10"/>
                              <wps:cNvSpPr/>
                              <wps:spPr>
                                <a:xfrm>
                                  <a:off x="2812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3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5" name="椭圆 12"/>
                              <wps:cNvSpPr/>
                              <wps:spPr>
                                <a:xfrm>
                                  <a:off x="3193" y="3400"/>
                                  <a:ext cx="211" cy="2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-5.4pt;margin-top:0.5pt;height:20pt;width:492.35pt;mso-wrap-distance-left:9pt;mso-wrap-distance-right:9pt;z-index:-251653120;mso-width-relative:page;mso-height-relative:page;" coordorigin="1867,3301" coordsize="9847,400" wrapcoords="0 0 0 20736 21532 20736 21532 0 0 0" o:gfxdata="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">
                      <o:lock v:ext="edit" aspectratio="f"/>
                      <v:shape id="同侧圆角矩形 5" o:spid="_x0000_s1026" style="position:absolute;left:1867;top:3301;height:400;width:9847;v-text-anchor:middle;" fillcolor="#F2F2F2 [3052]" filled="t" stroked="f" coordsize="9847,400" o:gfxdata="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NwDu8AAAA&#10;2wAAAA8AAAAAAAAAAQAgAAAAIgAAAGRycy9kb3ducmV2LnhtbFBLAQIUABQAAAAIAIdO4kAzLwWe&#10;OwAAADkAAAAQAAAAAAAAAAEAIAAAAAsBAABkcnMvc2hhcGV4bWwueG1sUEsFBgAAAAAGAAYAWwEA&#10;ALUDAAAAAA==&#10;" path="m66,0l9780,0c9816,0,9846,30,9846,66l9847,400,9847,400,0,400,0,400,0,66c0,30,30,0,66,0xe">
                        <v:path o:connectlocs="9847,200;4923,400;0,200;4923,0" o:connectangles="0,82,164,247"/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6" o:spid="_x0000_s1026" o:spt="3" type="#_x0000_t3" style="position:absolute;left:2400;top:3400;height:211;width:211;v-text-anchor:middle;" fillcolor="#EF949E [1945]" filled="t" stroked="f" coordsize="21600,21600" o:gfxdata="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uB5F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0" o:spid="_x0000_s1026" o:spt="3" type="#_x0000_t3" style="position:absolute;left:2812;top:3400;height:211;width:211;v-text-anchor:middle;" fillcolor="#FED961 [1942]" filled="t" stroked="f" coordsize="21600,21600" o:gfxdata="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Nzii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v:shape id="椭圆 12" o:spid="_x0000_s1026" o:spt="3" type="#_x0000_t3" style="position:absolute;left:3193;top:3400;height:211;width:211;v-text-anchor:middle;" fillcolor="#ACD78E [1943]" filled="t" stroked="f" coordsize="21600,21600" o:gfxdata="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onCF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 weight="1pt" miterlimit="8" joinstyle="miter"/>
                        <v:imagedata o:title=""/>
                        <o:lock v:ext="edit" aspectratio="f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14:paraId="764532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6" w:hRule="atLeast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004BDE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righ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  <w:tc>
          <w:tcPr>
            <w:tcW w:w="9429" w:type="dxa"/>
            <w:tcBorders>
              <w:top w:val="nil"/>
              <w:left w:val="nil"/>
              <w:bottom w:val="nil"/>
              <w:right w:val="nil"/>
            </w:tcBorders>
          </w:tcPr>
          <w:p w14:paraId="4155820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22D4E0F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 =</w:t>
            </w:r>
          </w:p>
          <w:p w14:paraId="5835436A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7AF29A1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 1     3     8     7    11</w:t>
            </w:r>
          </w:p>
          <w:p w14:paraId="769DEFD2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6EB7958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7C85042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E181CC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-1.3840 + 1.8317i</w:t>
            </w:r>
          </w:p>
          <w:p w14:paraId="649616FC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-1.3840 - 1.8317i</w:t>
            </w:r>
          </w:p>
          <w:p w14:paraId="12ADDE55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-0.1160 + 1.4400i</w:t>
            </w:r>
          </w:p>
          <w:p w14:paraId="2EADC73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-0.1160 - 1.4400i</w:t>
            </w:r>
          </w:p>
          <w:p w14:paraId="242D966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6B74CFA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polyA =</w:t>
            </w:r>
          </w:p>
          <w:p w14:paraId="403D4AB9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70F5B4A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1.0e+03 *</w:t>
            </w:r>
          </w:p>
          <w:p w14:paraId="5FFDE48F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61A9DD4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0.0100    0.0223    0.0110    0.0382    0.0970    1.2460    0.0125    0.4122    0.1644</w:t>
            </w:r>
          </w:p>
          <w:p w14:paraId="22865386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41F7E4B4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>ans =</w:t>
            </w:r>
          </w:p>
          <w:p w14:paraId="25C43A7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56F2739B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1.0e+03 *</w:t>
            </w:r>
          </w:p>
          <w:p w14:paraId="06ABE660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  <w:p w14:paraId="77C6A547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0.0076   -0.1281   -0.0775</w:t>
            </w:r>
          </w:p>
          <w:p w14:paraId="5CC4D98D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0.1328    1.3900    1.1644</w:t>
            </w:r>
          </w:p>
          <w:p w14:paraId="5E79B1E3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  <w:r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  <w:t xml:space="preserve">    0.1824    1.7364    1.5198</w:t>
            </w:r>
          </w:p>
        </w:tc>
      </w:tr>
      <w:tr w14:paraId="66BA7C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47432B8">
            <w:pPr>
              <w:keepNext w:val="0"/>
              <w:keepLines w:val="0"/>
              <w:widowControl/>
              <w:suppressLineNumbers w:val="0"/>
              <w:shd w:val="clear" w:fill="FFFFFF"/>
              <w:spacing w:line="264" w:lineRule="atLeast"/>
              <w:jc w:val="left"/>
              <w:rPr>
                <w:rFonts w:hint="default" w:ascii="Consolas" w:hAnsi="Consolas" w:eastAsia="Consolas" w:cs="Consolas"/>
                <w:b w:val="0"/>
                <w:bCs w:val="0"/>
                <w:color w:val="90A4AE"/>
                <w:kern w:val="0"/>
                <w:sz w:val="19"/>
                <w:szCs w:val="19"/>
                <w:shd w:val="clear" w:fill="FFFFFF"/>
                <w:lang w:val="en-US" w:eastAsia="zh-CN" w:bidi="ar"/>
              </w:rPr>
            </w:pPr>
          </w:p>
        </w:tc>
      </w:tr>
    </w:tbl>
    <w:p w14:paraId="58ACBF17">
      <w:pPr>
        <w:rPr>
          <w:rFonts w:hint="default"/>
          <w:lang w:val="en-US" w:eastAsia="zh-CN"/>
        </w:rPr>
      </w:pPr>
    </w:p>
    <w:sectPr>
      <w:footerReference r:id="rId5" w:type="default"/>
      <w:pgSz w:w="11906" w:h="16838"/>
      <w:pgMar w:top="1134" w:right="1134" w:bottom="1191" w:left="1134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Kumbh Sans Medium">
    <w:panose1 w:val="00000000000000000000"/>
    <w:charset w:val="00"/>
    <w:family w:val="auto"/>
    <w:pitch w:val="default"/>
    <w:sig w:usb0="800000C7" w:usb1="00002060" w:usb2="00000000" w:usb3="00000000" w:csb0="20000093" w:csb1="00000000"/>
  </w:font>
  <w:font w:name="OPPO Sans">
    <w:panose1 w:val="00020600040101010101"/>
    <w:charset w:val="86"/>
    <w:family w:val="roman"/>
    <w:pitch w:val="default"/>
    <w:sig w:usb0="A00002BF" w:usb1="18EF7CFA" w:usb2="00000016" w:usb3="00000000" w:csb0="0004009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D71620">
    <w:pPr>
      <w:pStyle w:val="6"/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D7ACA2">
                          <w:pPr>
                            <w:pStyle w:val="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37D7ACA2">
                    <w:pPr>
                      <w:pStyle w:val="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12" w:lineRule="auto"/>
      </w:pPr>
      <w:r>
        <w:separator/>
      </w:r>
    </w:p>
  </w:footnote>
  <w:footnote w:type="continuationSeparator" w:id="1">
    <w:p>
      <w:pPr>
        <w:spacing w:line="312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6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Q4YTVlOTFhNjQ4ZmQ1OTVjZmIzOTc1ZDliYWY0YTkifQ=="/>
  </w:docVars>
  <w:rsids>
    <w:rsidRoot w:val="0D587134"/>
    <w:rsid w:val="0017304B"/>
    <w:rsid w:val="001D772D"/>
    <w:rsid w:val="001E2EB3"/>
    <w:rsid w:val="003418B9"/>
    <w:rsid w:val="004C3762"/>
    <w:rsid w:val="007C06CC"/>
    <w:rsid w:val="00AB0BAF"/>
    <w:rsid w:val="00AD6F98"/>
    <w:rsid w:val="00C8081A"/>
    <w:rsid w:val="00DC69CA"/>
    <w:rsid w:val="00DE6597"/>
    <w:rsid w:val="00EA7376"/>
    <w:rsid w:val="03B03CE6"/>
    <w:rsid w:val="0599411D"/>
    <w:rsid w:val="088017D6"/>
    <w:rsid w:val="099501F7"/>
    <w:rsid w:val="0B452620"/>
    <w:rsid w:val="0D587134"/>
    <w:rsid w:val="0E87005D"/>
    <w:rsid w:val="11995727"/>
    <w:rsid w:val="173326A4"/>
    <w:rsid w:val="177B5765"/>
    <w:rsid w:val="18844B07"/>
    <w:rsid w:val="1B1529E8"/>
    <w:rsid w:val="1BDA70D0"/>
    <w:rsid w:val="23757222"/>
    <w:rsid w:val="238157DE"/>
    <w:rsid w:val="251731D3"/>
    <w:rsid w:val="27D23635"/>
    <w:rsid w:val="2855235C"/>
    <w:rsid w:val="2BBC3F2A"/>
    <w:rsid w:val="2CC66EC5"/>
    <w:rsid w:val="2F044057"/>
    <w:rsid w:val="326E0826"/>
    <w:rsid w:val="33AF616A"/>
    <w:rsid w:val="3E1E5C8F"/>
    <w:rsid w:val="3F5B3605"/>
    <w:rsid w:val="42594804"/>
    <w:rsid w:val="47671E3E"/>
    <w:rsid w:val="47E20920"/>
    <w:rsid w:val="4A7C2DC2"/>
    <w:rsid w:val="4D0D619E"/>
    <w:rsid w:val="4E625C6E"/>
    <w:rsid w:val="4EB065B5"/>
    <w:rsid w:val="4EE417D3"/>
    <w:rsid w:val="505759E5"/>
    <w:rsid w:val="51194206"/>
    <w:rsid w:val="5138070E"/>
    <w:rsid w:val="53AA2DC8"/>
    <w:rsid w:val="54166345"/>
    <w:rsid w:val="54773E1A"/>
    <w:rsid w:val="57A3236B"/>
    <w:rsid w:val="60586C19"/>
    <w:rsid w:val="608365CE"/>
    <w:rsid w:val="6554628B"/>
    <w:rsid w:val="65570CB9"/>
    <w:rsid w:val="656C7841"/>
    <w:rsid w:val="66560D21"/>
    <w:rsid w:val="67E90040"/>
    <w:rsid w:val="6A3D7ED2"/>
    <w:rsid w:val="6AD84FD7"/>
    <w:rsid w:val="6C8671B3"/>
    <w:rsid w:val="74A17246"/>
    <w:rsid w:val="79BD7C51"/>
    <w:rsid w:val="7B2E3F18"/>
    <w:rsid w:val="7BB3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12" w:lineRule="auto"/>
      <w:jc w:val="both"/>
    </w:pPr>
    <w:rPr>
      <w:rFonts w:ascii="Kumbh Sans Medium" w:hAnsi="Kumbh Sans Medium" w:eastAsia="OPPO Sans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line="240" w:lineRule="auto"/>
      <w:jc w:val="left"/>
      <w:outlineLvl w:val="0"/>
    </w:pPr>
    <w:rPr>
      <w:rFonts w:ascii="Kumbh Sans Medium" w:hAnsi="Kumbh Sans Medium" w:eastAsia="OPPO Sans"/>
      <w:color w:val="000000" w:themeColor="text1"/>
      <w:kern w:val="44"/>
      <w:sz w:val="30"/>
      <w:szCs w:val="32"/>
      <w14:textFill>
        <w14:solidFill>
          <w14:schemeClr w14:val="tx1"/>
        </w14:solidFill>
      </w14:textFill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line="240" w:lineRule="auto"/>
      <w:outlineLvl w:val="1"/>
    </w:pPr>
    <w:rPr>
      <w:rFonts w:ascii="Kumbh Sans Medium" w:hAnsi="Kumbh Sans Medium" w:eastAsia="OPPO Sans"/>
      <w:color w:val="44546A" w:themeColor="text2"/>
      <w:sz w:val="28"/>
      <w14:textFill>
        <w14:solidFill>
          <w14:schemeClr w14:val="tx2"/>
        </w14:solidFill>
      </w14:textFill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line="240" w:lineRule="auto"/>
      <w:outlineLvl w:val="2"/>
    </w:pPr>
    <w:rPr>
      <w:rFonts w:ascii="Kumbh Sans Medium" w:hAnsi="Kumbh Sans Medium" w:eastAsia="OPPO Sans"/>
      <w:color w:val="44546A" w:themeColor="text2"/>
      <w:sz w:val="24"/>
      <w14:textFill>
        <w14:solidFill>
          <w14:schemeClr w14:val="tx2"/>
        </w14:solidFill>
      </w14:textFill>
    </w:rPr>
  </w:style>
  <w:style w:type="paragraph" w:styleId="5">
    <w:name w:val="heading 4"/>
    <w:basedOn w:val="1"/>
    <w:next w:val="1"/>
    <w:semiHidden/>
    <w:unhideWhenUsed/>
    <w:qFormat/>
    <w:uiPriority w:val="0"/>
    <w:pPr>
      <w:keepNext/>
      <w:keepLines/>
      <w:spacing w:line="240" w:lineRule="auto"/>
      <w:outlineLvl w:val="3"/>
    </w:pPr>
    <w:rPr>
      <w:rFonts w:ascii="Kumbh Sans Medium" w:hAnsi="Kumbh Sans Medium" w:eastAsia="OPPO Sans"/>
      <w:color w:val="44546A" w:themeColor="text2"/>
      <w14:textFill>
        <w14:solidFill>
          <w14:schemeClr w14:val="tx2"/>
        </w14:solidFill>
      </w14:textFill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</w:pPr>
    <w:rPr>
      <w:sz w:val="18"/>
    </w:rPr>
  </w:style>
  <w:style w:type="paragraph" w:styleId="8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10">
    <w:name w:val="Table Grid"/>
    <w:basedOn w:val="9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2">
    <w:name w:val="AMDisplayEquation"/>
    <w:basedOn w:val="1"/>
    <w:next w:val="1"/>
    <w:uiPriority w:val="0"/>
    <w:pPr>
      <w:tabs>
        <w:tab w:val="center" w:pos="5040"/>
        <w:tab w:val="right" w:pos="9640"/>
      </w:tabs>
    </w:pPr>
  </w:style>
  <w:style w:type="paragraph" w:customStyle="1" w:styleId="13">
    <w:name w:val="MTDisplayEquation"/>
    <w:basedOn w:val="1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2.xml"/><Relationship Id="rId14" Type="http://schemas.openxmlformats.org/officeDocument/2006/relationships/customXml" Target="../customXml/item1.xml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E64C5AC-7D83-4F59-8C95-91D658AAA80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80</Words>
  <Characters>156</Characters>
  <Lines>19</Lines>
  <Paragraphs>6</Paragraphs>
  <TotalTime>19</TotalTime>
  <ScaleCrop>false</ScaleCrop>
  <LinksUpToDate>false</LinksUpToDate>
  <CharactersWithSpaces>162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8T15:10:00Z</dcterms:created>
  <dc:creator>杨曜堃</dc:creator>
  <cp:lastModifiedBy>杨曜堃</cp:lastModifiedBy>
  <dcterms:modified xsi:type="dcterms:W3CDTF">2024-11-15T09:21:59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639667F1F54D49A5A5400F2BABBF8AFE_11</vt:lpwstr>
  </property>
  <property fmtid="{D5CDD505-2E9C-101B-9397-08002B2CF9AE}" pid="4" name="MTWinEqns">
    <vt:bool>true</vt:bool>
  </property>
  <property fmtid="{D5CDD505-2E9C-101B-9397-08002B2CF9AE}" pid="5" name="AMWinEqns">
    <vt:bool>true</vt:bool>
  </property>
  <property fmtid="{D5CDD505-2E9C-101B-9397-08002B2CF9AE}" pid="6" name="AMEquationNumber2">
    <vt:lpwstr>(#S1.#E1)</vt:lpwstr>
  </property>
  <property fmtid="{D5CDD505-2E9C-101B-9397-08002B2CF9AE}" pid="7" name="MTEquationNumber2">
    <vt:lpwstr>(#S1.#E1)</vt:lpwstr>
  </property>
</Properties>
</file>